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EF7F736" w14:textId="77777777" w:rsidR="00963956" w:rsidRPr="00963956" w:rsidRDefault="00963956" w:rsidP="00963956">
      <w:pPr>
        <w:pStyle w:val="NoSpacing"/>
        <w:rPr>
          <w:b/>
          <w:sz w:val="28"/>
          <w:szCs w:val="28"/>
        </w:rPr>
      </w:pPr>
      <w:r w:rsidRPr="00963956">
        <w:rPr>
          <w:b/>
          <w:sz w:val="28"/>
          <w:szCs w:val="28"/>
        </w:rPr>
        <w:t>Name:</w:t>
      </w:r>
    </w:p>
    <w:p w14:paraId="19D3A890" w14:textId="77777777" w:rsidR="00963956" w:rsidRPr="00963956" w:rsidRDefault="00963956" w:rsidP="00963956">
      <w:pPr>
        <w:pStyle w:val="NoSpacing"/>
        <w:rPr>
          <w:b/>
          <w:sz w:val="28"/>
          <w:szCs w:val="28"/>
        </w:rPr>
      </w:pPr>
      <w:r w:rsidRPr="00963956">
        <w:rPr>
          <w:b/>
          <w:sz w:val="28"/>
          <w:szCs w:val="28"/>
        </w:rPr>
        <w:t>Advanced Programming in Java</w:t>
      </w:r>
    </w:p>
    <w:p w14:paraId="67F65CE6" w14:textId="54DF190F" w:rsidR="00963956" w:rsidRPr="00963956" w:rsidRDefault="00C00C2D" w:rsidP="00963956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</w:t>
      </w:r>
      <w:r w:rsidR="003218F2">
        <w:rPr>
          <w:b/>
          <w:sz w:val="28"/>
          <w:szCs w:val="28"/>
        </w:rPr>
        <w:t>12</w:t>
      </w:r>
      <w:r>
        <w:rPr>
          <w:b/>
          <w:sz w:val="28"/>
          <w:szCs w:val="28"/>
        </w:rPr>
        <w:t>.202</w:t>
      </w:r>
      <w:r w:rsidR="003218F2">
        <w:rPr>
          <w:b/>
          <w:sz w:val="28"/>
          <w:szCs w:val="28"/>
        </w:rPr>
        <w:t>1</w:t>
      </w:r>
    </w:p>
    <w:p w14:paraId="7156D36C" w14:textId="77777777" w:rsidR="00963956" w:rsidRDefault="00963956" w:rsidP="00963956">
      <w:pPr>
        <w:pStyle w:val="NoSpacing"/>
      </w:pPr>
    </w:p>
    <w:p w14:paraId="2AF9B758" w14:textId="77777777" w:rsidR="00963956" w:rsidRDefault="00963956" w:rsidP="00963956">
      <w:pPr>
        <w:pStyle w:val="NoSpacing"/>
      </w:pPr>
      <w:r>
        <w:t>Reference: Lesson 20 in Blue Pelican Java</w:t>
      </w:r>
    </w:p>
    <w:p w14:paraId="48FB6E08" w14:textId="77777777" w:rsidR="00963956" w:rsidRDefault="00963956" w:rsidP="00963956">
      <w:pPr>
        <w:pStyle w:val="NoSpacing"/>
      </w:pPr>
    </w:p>
    <w:p w14:paraId="70B8F22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following code will apply to problems 1 – 7:</w:t>
      </w:r>
    </w:p>
    <w:p w14:paraId="022FE7A5" w14:textId="77777777" w:rsidR="00963956" w:rsidRDefault="004029CD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class Tv</w:t>
      </w:r>
      <w:r w:rsidR="00963956">
        <w:rPr>
          <w:rFonts w:ascii="TimesNewRomanPSMT" w:hAnsi="TimesNewRomanPSMT" w:cs="TimesNewRomanPSMT"/>
          <w:sz w:val="24"/>
          <w:szCs w:val="24"/>
        </w:rPr>
        <w:t>Show</w:t>
      </w:r>
    </w:p>
    <w:p w14:paraId="02D64E1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14:paraId="727E246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String actor1 = “Don Knot</w:t>
      </w:r>
      <w:r w:rsidR="00232898">
        <w:rPr>
          <w:rFonts w:ascii="TimesNewRomanPSMT" w:hAnsi="TimesNewRomanPSMT" w:cs="TimesNewRomanPSMT"/>
          <w:sz w:val="24"/>
          <w:szCs w:val="24"/>
        </w:rPr>
        <w:t>t</w:t>
      </w:r>
      <w:r>
        <w:rPr>
          <w:rFonts w:ascii="TimesNewRomanPSMT" w:hAnsi="TimesNewRomanPSMT" w:cs="TimesNewRomanPSMT"/>
          <w:sz w:val="24"/>
          <w:szCs w:val="24"/>
        </w:rPr>
        <w:t>s”;</w:t>
      </w:r>
    </w:p>
    <w:p w14:paraId="6C46F9F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static String actor2 = “Homer Simpson”;</w:t>
      </w:r>
    </w:p>
    <w:p w14:paraId="79F09C2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static int numShows = 0;</w:t>
      </w:r>
    </w:p>
    <w:p w14:paraId="1EA33DC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static int x = 59;</w:t>
      </w:r>
    </w:p>
    <w:p w14:paraId="77863C1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int y = 1059;</w:t>
      </w:r>
    </w:p>
    <w:p w14:paraId="73BBD95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String showName;</w:t>
      </w:r>
    </w:p>
    <w:p w14:paraId="088D545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</w:p>
    <w:p w14:paraId="30E96BF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TvShow(String nm)</w:t>
      </w:r>
    </w:p>
    <w:p w14:paraId="05DECA5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14:paraId="4F04C0D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numShows++;</w:t>
      </w:r>
    </w:p>
    <w:p w14:paraId="04661CF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howName = nm;</w:t>
      </w:r>
    </w:p>
    <w:p w14:paraId="5C731AE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14:paraId="46DC1FE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</w:p>
    <w:p w14:paraId="05C1CBA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static int numberOfShows( )</w:t>
      </w:r>
    </w:p>
    <w:p w14:paraId="76AE5F2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14:paraId="1A84DEF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return numShows;</w:t>
      </w:r>
    </w:p>
    <w:p w14:paraId="766B73F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14:paraId="134BAAD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</w:p>
    <w:p w14:paraId="58E595E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void setActor1(String act1)</w:t>
      </w:r>
    </w:p>
    <w:p w14:paraId="7AB4A7A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14:paraId="7F91226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actor1 = act1;</w:t>
      </w:r>
    </w:p>
    <w:p w14:paraId="7DE2078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14:paraId="6346FFA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14:paraId="35CBC75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5AB74F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. At any time after several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vShow </w:t>
      </w:r>
      <w:r>
        <w:rPr>
          <w:rFonts w:ascii="TimesNewRomanPSMT" w:hAnsi="TimesNewRomanPSMT" w:cs="TimesNewRomanPSMT"/>
          <w:sz w:val="24"/>
          <w:szCs w:val="24"/>
        </w:rPr>
        <w:t>objects have been instantiated, how would you find out</w:t>
      </w:r>
    </w:p>
    <w:p w14:paraId="7DB2836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how many shows were instantiated? (Don’t use an object to do this.)</w:t>
      </w:r>
    </w:p>
    <w:p w14:paraId="4467697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E4702C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5427DB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2DE6F4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A60232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2. Would the code inside th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numberOfShows </w:t>
      </w:r>
      <w:r>
        <w:rPr>
          <w:rFonts w:ascii="TimesNewRomanPSMT" w:hAnsi="TimesNewRomanPSMT" w:cs="TimesNewRomanPSMT"/>
          <w:sz w:val="24"/>
          <w:szCs w:val="24"/>
        </w:rPr>
        <w:t xml:space="preserve">method still be correct if </w:t>
      </w:r>
      <w:r>
        <w:rPr>
          <w:rFonts w:ascii="Times New Roman" w:hAnsi="Times New Roman" w:cs="Times New Roman"/>
          <w:i/>
          <w:iCs/>
          <w:sz w:val="24"/>
          <w:szCs w:val="24"/>
        </w:rPr>
        <w:t>numberOfShows</w:t>
      </w:r>
    </w:p>
    <w:p w14:paraId="75307A2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were non-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>? If not, why?</w:t>
      </w:r>
    </w:p>
    <w:p w14:paraId="5FCA5FB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1C5CE2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C82D1F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1BDA6E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3B8D24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4677F8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3. Suppose the code inside th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numberOfShows </w:t>
      </w:r>
      <w:r>
        <w:rPr>
          <w:rFonts w:ascii="TimesNewRomanPSMT" w:hAnsi="TimesNewRomanPSMT" w:cs="TimesNewRomanPSMT"/>
          <w:sz w:val="24"/>
          <w:szCs w:val="24"/>
        </w:rPr>
        <w:t>method is replaced with the following line:</w:t>
      </w:r>
    </w:p>
    <w:p w14:paraId="6195200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return y; </w:t>
      </w:r>
    </w:p>
    <w:p w14:paraId="30F9DA2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Is this legal? If not, why?</w:t>
      </w:r>
    </w:p>
    <w:p w14:paraId="7C31B89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A83773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080298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FC5152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6C84F9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4. Write code that will print the data member </w:t>
      </w:r>
      <w:r>
        <w:rPr>
          <w:rFonts w:ascii="Times New Roman" w:hAnsi="Times New Roman" w:cs="Times New Roman"/>
          <w:i/>
          <w:iCs/>
          <w:sz w:val="24"/>
          <w:szCs w:val="24"/>
        </w:rPr>
        <w:t>actor2</w:t>
      </w:r>
      <w:r>
        <w:rPr>
          <w:rFonts w:ascii="TimesNewRomanPSMT" w:hAnsi="TimesNewRomanPSMT" w:cs="TimesNewRomanPSMT"/>
          <w:sz w:val="24"/>
          <w:szCs w:val="24"/>
        </w:rPr>
        <w:t>. Do this without instantiating any</w:t>
      </w:r>
    </w:p>
    <w:p w14:paraId="1DA2C52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objects.</w:t>
      </w:r>
    </w:p>
    <w:p w14:paraId="087131F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996CCA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293659D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5. Is the following code legal? If not, why?</w:t>
      </w:r>
    </w:p>
    <w:p w14:paraId="252277D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vShow.setActor1(“Jimmy Stewart”);</w:t>
      </w:r>
    </w:p>
    <w:p w14:paraId="365C0C9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45B80A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56450C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6. Create an instance of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vShow </w:t>
      </w:r>
      <w:r>
        <w:rPr>
          <w:rFonts w:ascii="TimesNewRomanPSMT" w:hAnsi="TimesNewRomanPSMT" w:cs="TimesNewRomanPSMT"/>
          <w:sz w:val="24"/>
          <w:szCs w:val="24"/>
        </w:rPr>
        <w:t xml:space="preserve">called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chrs </w:t>
      </w:r>
      <w:r>
        <w:rPr>
          <w:rFonts w:ascii="TimesNewRomanPSMT" w:hAnsi="TimesNewRomanPSMT" w:cs="TimesNewRomanPSMT"/>
          <w:sz w:val="24"/>
          <w:szCs w:val="24"/>
        </w:rPr>
        <w:t>(pass in the String “Cheers”) and use it to</w:t>
      </w:r>
    </w:p>
    <w:p w14:paraId="347CAE2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access and print the class variable </w:t>
      </w:r>
      <w:r>
        <w:rPr>
          <w:rFonts w:ascii="Times New Roman" w:hAnsi="Times New Roman" w:cs="Times New Roman"/>
          <w:i/>
          <w:iCs/>
          <w:sz w:val="24"/>
          <w:szCs w:val="24"/>
        </w:rPr>
        <w:t>numShows</w:t>
      </w:r>
      <w:r>
        <w:rPr>
          <w:rFonts w:ascii="TimesNewRomanPSMT" w:hAnsi="TimesNewRomanPSMT" w:cs="TimesNewRomanPSMT"/>
          <w:sz w:val="24"/>
          <w:szCs w:val="24"/>
        </w:rPr>
        <w:t>.</w:t>
      </w:r>
    </w:p>
    <w:p w14:paraId="2E31D44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8AA686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C74673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7. Give the output of the following:</w:t>
      </w:r>
    </w:p>
    <w:p w14:paraId="28A7EE5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ystem.out.println(TvShow.x);</w:t>
      </w:r>
    </w:p>
    <w:p w14:paraId="4D6E444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vShow chrs = new TvShow(“Cheers”);</w:t>
      </w:r>
    </w:p>
    <w:p w14:paraId="1A3E7A7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ystem.out.println(TvShow.x);</w:t>
      </w:r>
    </w:p>
    <w:p w14:paraId="69ECE7D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ystem.out.println(chrs.x);</w:t>
      </w:r>
    </w:p>
    <w:p w14:paraId="40862CC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vShow hc = new TvShow(“History Channel”);</w:t>
      </w:r>
    </w:p>
    <w:p w14:paraId="767148D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hc.x = 160;</w:t>
      </w:r>
    </w:p>
    <w:p w14:paraId="7304BC9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ystem.out.println(TvShow.x);</w:t>
      </w:r>
    </w:p>
    <w:p w14:paraId="17C4E91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ystem.out.println(hc.x);</w:t>
      </w:r>
    </w:p>
    <w:p w14:paraId="782FF72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</w:p>
    <w:p w14:paraId="632918B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**************************************************************************</w:t>
      </w:r>
    </w:p>
    <w:p w14:paraId="3AA5E90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8. Is the following a legal declaration of a class variable? If not, why?</w:t>
      </w:r>
    </w:p>
    <w:p w14:paraId="09EA063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tatic public char ch = ‘K’;</w:t>
      </w:r>
    </w:p>
    <w:p w14:paraId="71FC4C4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708499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3FD00D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C16659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243324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9. Write code that will cause the variabl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zxb </w:t>
      </w:r>
      <w:r>
        <w:rPr>
          <w:rFonts w:ascii="TimesNewRomanPSMT" w:hAnsi="TimesNewRomanPSMT" w:cs="TimesNewRomanPSMT"/>
          <w:sz w:val="24"/>
          <w:szCs w:val="24"/>
        </w:rPr>
        <w:t xml:space="preserve">to be a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 xml:space="preserve">variable. The variabl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zxb </w:t>
      </w:r>
      <w:r>
        <w:rPr>
          <w:rFonts w:ascii="TimesNewRomanPSMT" w:hAnsi="TimesNewRomanPSMT" w:cs="TimesNewRomanPSMT"/>
          <w:sz w:val="24"/>
          <w:szCs w:val="24"/>
        </w:rPr>
        <w:t>is a</w:t>
      </w:r>
    </w:p>
    <w:p w14:paraId="56EBEC0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double</w:t>
      </w:r>
      <w:r>
        <w:rPr>
          <w:rFonts w:ascii="TimesNewRomanPSMT" w:hAnsi="TimesNewRomanPSMT" w:cs="TimesNewRomanPSMT"/>
          <w:sz w:val="24"/>
          <w:szCs w:val="24"/>
        </w:rPr>
        <w:t>.</w:t>
      </w:r>
    </w:p>
    <w:p w14:paraId="33CA075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88906D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BD8960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F00C3F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B6BB05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D58644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0. Write code that will caus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n </w:t>
      </w:r>
      <w:r>
        <w:rPr>
          <w:rFonts w:ascii="TimesNewRomanPSMT" w:hAnsi="TimesNewRomanPSMT" w:cs="TimesNewRomanPSMT"/>
          <w:sz w:val="24"/>
          <w:szCs w:val="24"/>
        </w:rPr>
        <w:t xml:space="preserve">to be a constant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 xml:space="preserve">class member. The constant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n </w:t>
      </w:r>
      <w:r>
        <w:rPr>
          <w:rFonts w:ascii="TimesNewRomanPSMT" w:hAnsi="TimesNewRomanPSMT" w:cs="TimesNewRomanPSMT"/>
          <w:sz w:val="24"/>
          <w:szCs w:val="24"/>
        </w:rPr>
        <w:t>is an</w:t>
      </w:r>
    </w:p>
    <w:p w14:paraId="030ACE0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initially empty </w:t>
      </w:r>
      <w:r>
        <w:rPr>
          <w:rFonts w:ascii="Times New Roman" w:hAnsi="Times New Roman" w:cs="Times New Roman"/>
          <w:i/>
          <w:iCs/>
          <w:sz w:val="24"/>
          <w:szCs w:val="24"/>
        </w:rPr>
        <w:t>String</w:t>
      </w:r>
      <w:r>
        <w:rPr>
          <w:rFonts w:ascii="TimesNewRomanPSMT" w:hAnsi="TimesNewRomanPSMT" w:cs="TimesNewRomanPSMT"/>
          <w:sz w:val="24"/>
          <w:szCs w:val="24"/>
        </w:rPr>
        <w:t>.</w:t>
      </w:r>
    </w:p>
    <w:p w14:paraId="508DE5A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EAF7FE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11. What is the significance of the word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Math </w:t>
      </w:r>
      <w:r>
        <w:rPr>
          <w:rFonts w:ascii="TimesNewRomanPSMT" w:hAnsi="TimesNewRomanPSMT" w:cs="TimesNewRomanPSMT"/>
          <w:sz w:val="24"/>
          <w:szCs w:val="24"/>
        </w:rPr>
        <w:t xml:space="preserve">when we use </w:t>
      </w:r>
      <w:r>
        <w:rPr>
          <w:rFonts w:ascii="Times New Roman" w:hAnsi="Times New Roman" w:cs="Times New Roman"/>
          <w:i/>
          <w:iCs/>
          <w:sz w:val="24"/>
          <w:szCs w:val="24"/>
        </w:rPr>
        <w:t>Math.pow(3.2, 4.001)</w:t>
      </w:r>
      <w:r>
        <w:rPr>
          <w:rFonts w:ascii="TimesNewRomanPSMT" w:hAnsi="TimesNewRomanPSMT" w:cs="TimesNewRomanPSMT"/>
          <w:sz w:val="24"/>
          <w:szCs w:val="24"/>
        </w:rPr>
        <w:t>?</w:t>
      </w:r>
    </w:p>
    <w:p w14:paraId="5DCB6C2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0020CD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9B3255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8AC4BE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12. Class variables are also called variables.</w:t>
      </w:r>
    </w:p>
    <w:p w14:paraId="04E8B9D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F2DDCD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D7E3AB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E9F35D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3. Assuming that the appropriat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>import has been done, rewrite the following code</w:t>
      </w:r>
    </w:p>
    <w:p w14:paraId="3CE1CEF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without using the class name of th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>methods.</w:t>
      </w:r>
    </w:p>
    <w:p w14:paraId="3DCD29B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double xop = Math.pow(Math.sqrt(x - zv), 3.1);</w:t>
      </w:r>
    </w:p>
    <w:p w14:paraId="02C5A7A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3BE3DA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451585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FB7C70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4. What are the two primary reasons for using the key-word, 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>?</w:t>
      </w:r>
    </w:p>
    <w:p w14:paraId="685ADF7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14:paraId="013C7BA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14:paraId="085F925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Project… How Far To The Line?</w:t>
      </w:r>
    </w:p>
    <w:p w14:paraId="557D54E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Create a new project called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DistToLine </w:t>
      </w:r>
      <w:r>
        <w:rPr>
          <w:rFonts w:ascii="TimesNewRomanPSMT" w:hAnsi="TimesNewRomanPSMT" w:cs="TimesNewRomanPSMT"/>
          <w:sz w:val="24"/>
          <w:szCs w:val="24"/>
        </w:rPr>
        <w:t>having a class by the same name. The purpose of this</w:t>
      </w:r>
    </w:p>
    <w:p w14:paraId="442E92E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class will be to calculate the distance from a point (a, b) to a line given by equation Ax + By + C</w:t>
      </w:r>
    </w:p>
    <w:p w14:paraId="49C6381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= 0. The formula giving this distance is a standard one from analytic geometry, and is given</w:t>
      </w:r>
    </w:p>
    <w:p w14:paraId="54632046" w14:textId="77777777"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below.</w:t>
      </w:r>
    </w:p>
    <w:p w14:paraId="79DA0DAB" w14:textId="77777777"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D4B5D12" w14:textId="77777777" w:rsidR="00963956" w:rsidRDefault="00F502EB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position w:val="-30"/>
          <w:sz w:val="24"/>
          <w:szCs w:val="24"/>
        </w:rPr>
        <w:object w:dxaOrig="1960" w:dyaOrig="720" w14:anchorId="3AB4AD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1pt;height:64.25pt" o:ole="">
            <v:imagedata r:id="rId6" o:title=""/>
          </v:shape>
          <o:OLEObject Type="Embed" ProgID="Equation.DSMT4" ShapeID="_x0000_i1025" DrawAspect="Content" ObjectID="_1695204481" r:id="rId7"/>
        </w:object>
      </w:r>
      <w:r w:rsidR="00963956">
        <w:rPr>
          <w:rFonts w:ascii="TimesNewRomanPSMT" w:hAnsi="TimesNewRomanPSMT" w:cs="TimesNewRomanPSMT"/>
          <w:sz w:val="24"/>
          <w:szCs w:val="24"/>
        </w:rPr>
        <w:t xml:space="preserve">                           </w:t>
      </w:r>
      <w:r w:rsidR="00963956"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 wp14:anchorId="406A702B" wp14:editId="4E5DF6BD">
            <wp:extent cx="2608403" cy="1386772"/>
            <wp:effectExtent l="19050" t="0" r="1447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52687" t="42301" r="17598" b="314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117" cy="1388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3E5070" w14:textId="77777777"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NewRomanPSMT" w:hAnsi="TimesNewRomanPSMT" w:cs="TimesNewRomanPSMT"/>
          <w:sz w:val="24"/>
          <w:szCs w:val="24"/>
        </w:rPr>
      </w:pPr>
    </w:p>
    <w:p w14:paraId="64A0847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D05E63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class will have no constructor and since we want to be able to compute the above distance</w:t>
      </w:r>
    </w:p>
    <w:p w14:paraId="665F011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without creating an object</w:t>
      </w:r>
      <w:r>
        <w:rPr>
          <w:rFonts w:ascii="TimesNewRomanPSMT" w:hAnsi="TimesNewRomanPSMT" w:cs="TimesNewRomanPSMT"/>
          <w:sz w:val="24"/>
          <w:szCs w:val="24"/>
        </w:rPr>
        <w:t>, the three state variables (</w:t>
      </w:r>
      <w:r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NewRomanPSMT" w:hAnsi="TimesNewRomanPSMT" w:cs="TimesNewRomanPSMT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iCs/>
          <w:sz w:val="24"/>
          <w:szCs w:val="24"/>
        </w:rPr>
        <w:t>B</w:t>
      </w:r>
      <w:r>
        <w:rPr>
          <w:rFonts w:ascii="TimesNewRomanPSMT" w:hAnsi="TimesNewRomanPSMT" w:cs="TimesNewRomanPSMT"/>
          <w:sz w:val="24"/>
          <w:szCs w:val="24"/>
        </w:rPr>
        <w:t xml:space="preserve">, &amp;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C), </w:t>
      </w:r>
      <w:r>
        <w:rPr>
          <w:rFonts w:ascii="TimesNewRomanPSMT" w:hAnsi="TimesNewRomanPSMT" w:cs="TimesNewRomanPSMT"/>
          <w:sz w:val="24"/>
          <w:szCs w:val="24"/>
        </w:rPr>
        <w:t>and the only method (</w:t>
      </w:r>
      <w:r>
        <w:rPr>
          <w:rFonts w:ascii="Times New Roman" w:hAnsi="Times New Roman" w:cs="Times New Roman"/>
          <w:i/>
          <w:iCs/>
          <w:sz w:val="24"/>
          <w:szCs w:val="24"/>
        </w:rPr>
        <w:t>getDist</w:t>
      </w:r>
      <w:r>
        <w:rPr>
          <w:rFonts w:ascii="TimesNewRomanPSMT" w:hAnsi="TimesNewRomanPSMT" w:cs="TimesNewRomanPSMT"/>
          <w:sz w:val="24"/>
          <w:szCs w:val="24"/>
        </w:rPr>
        <w:t>)</w:t>
      </w:r>
    </w:p>
    <w:p w14:paraId="65BA83A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will all need to be 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 xml:space="preserve">. The method will receive two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>
        <w:rPr>
          <w:rFonts w:ascii="TimesNewRomanPSMT" w:hAnsi="TimesNewRomanPSMT" w:cs="TimesNewRomanPSMT"/>
          <w:sz w:val="24"/>
          <w:szCs w:val="24"/>
        </w:rPr>
        <w:t xml:space="preserve">parameters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>
        <w:rPr>
          <w:rFonts w:ascii="TimesNewRomanPSMT" w:hAnsi="TimesNewRomanPSMT" w:cs="TimesNewRomanPSMT"/>
          <w:sz w:val="24"/>
          <w:szCs w:val="24"/>
        </w:rPr>
        <w:t xml:space="preserve">and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>
        <w:rPr>
          <w:rFonts w:ascii="TimesNewRomanPSMT" w:hAnsi="TimesNewRomanPSMT" w:cs="TimesNewRomanPSMT"/>
          <w:sz w:val="24"/>
          <w:szCs w:val="24"/>
        </w:rPr>
        <w:t>that represent</w:t>
      </w:r>
    </w:p>
    <w:p w14:paraId="3F5ABBB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point.</w:t>
      </w:r>
    </w:p>
    <w:p w14:paraId="16E0784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C7428D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Here is how things will be organized in the class:</w:t>
      </w:r>
    </w:p>
    <w:p w14:paraId="4F4FBE82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all the class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DistToLine</w:t>
      </w:r>
      <w:r w:rsidRPr="00963956">
        <w:rPr>
          <w:rFonts w:ascii="TimesNewRomanPSMT" w:hAnsi="TimesNewRomanPSMT" w:cs="TimesNewRomanPSMT"/>
          <w:sz w:val="24"/>
          <w:szCs w:val="24"/>
        </w:rPr>
        <w:t>.</w:t>
      </w:r>
    </w:p>
    <w:p w14:paraId="414C6B7A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Ad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double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state variables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an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63956">
        <w:rPr>
          <w:rFonts w:ascii="TimesNewRomanPSMT" w:hAnsi="TimesNewRomanPSMT" w:cs="TimesNewRomanPSMT"/>
          <w:sz w:val="24"/>
          <w:szCs w:val="24"/>
        </w:rPr>
        <w:t>.</w:t>
      </w:r>
    </w:p>
    <w:p w14:paraId="2BC3F087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reate the signature of the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metho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getDist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. It will receive doubles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an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>. It will</w:t>
      </w:r>
    </w:p>
    <w:p w14:paraId="16EF3048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return a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 w:rsidRPr="00963956">
        <w:rPr>
          <w:rFonts w:ascii="TimesNewRomanPSMT" w:hAnsi="TimesNewRomanPSMT" w:cs="TimesNewRomanPSMT"/>
          <w:sz w:val="24"/>
          <w:szCs w:val="24"/>
        </w:rPr>
        <w:t>representing the calculated distance.</w:t>
      </w:r>
    </w:p>
    <w:p w14:paraId="711BE756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>In the body of this method, implement the distance formula above and return that value.</w:t>
      </w:r>
    </w:p>
    <w:p w14:paraId="5686BC6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Create a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ester main </w:t>
      </w:r>
      <w:r>
        <w:rPr>
          <w:rFonts w:ascii="TimesNewRomanPSMT" w:hAnsi="TimesNewRomanPSMT" w:cs="TimesNewRomanPSMT"/>
          <w:sz w:val="24"/>
          <w:szCs w:val="24"/>
        </w:rPr>
        <w:t>class as part of this project that will:</w:t>
      </w:r>
    </w:p>
    <w:p w14:paraId="09F5FC68" w14:textId="77777777"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Set the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state variables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an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963956">
        <w:rPr>
          <w:rFonts w:ascii="TimesNewRomanPSMT" w:hAnsi="TimesNewRomanPSMT" w:cs="TimesNewRomanPSMT"/>
          <w:sz w:val="24"/>
          <w:szCs w:val="24"/>
        </w:rPr>
        <w:t>with the corresponding values of the desired line.</w:t>
      </w:r>
    </w:p>
    <w:p w14:paraId="3CE0DE79" w14:textId="77777777"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all the metho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getDist </w:t>
      </w:r>
      <w:r w:rsidRPr="00963956">
        <w:rPr>
          <w:rFonts w:ascii="TimesNewRomanPSMT" w:hAnsi="TimesNewRomanPSMT" w:cs="TimesNewRomanPSMT"/>
          <w:sz w:val="24"/>
          <w:szCs w:val="24"/>
        </w:rPr>
        <w:t>and pass as arguments the coordinates of the desired point.</w:t>
      </w:r>
    </w:p>
    <w:p w14:paraId="19C3A6BE" w14:textId="77777777" w:rsid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Print the returne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 w:rsidRPr="00963956">
        <w:rPr>
          <w:rFonts w:ascii="TimesNewRomanPSMT" w:hAnsi="TimesNewRomanPSMT" w:cs="TimesNewRomanPSMT"/>
          <w:sz w:val="24"/>
          <w:szCs w:val="24"/>
        </w:rPr>
        <w:t>as the distance from the point to the line.</w:t>
      </w:r>
    </w:p>
    <w:p w14:paraId="01E09840" w14:textId="77777777"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203D7ED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Typical output of th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ester </w:t>
      </w:r>
      <w:r>
        <w:rPr>
          <w:rFonts w:ascii="TimesNewRomanPSMT" w:hAnsi="TimesNewRomanPSMT" w:cs="TimesNewRomanPSMT"/>
          <w:sz w:val="24"/>
          <w:szCs w:val="24"/>
        </w:rPr>
        <w:t>class is shown below:</w:t>
      </w:r>
    </w:p>
    <w:p w14:paraId="723771F7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A value for the line: 2.45</w:t>
      </w:r>
    </w:p>
    <w:p w14:paraId="541C179A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B value for the line: 4</w:t>
      </w:r>
    </w:p>
    <w:p w14:paraId="54C246FC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C value for the line: -8</w:t>
      </w:r>
    </w:p>
    <w:p w14:paraId="3C2A1BCC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x coordinate of the point: 2.17</w:t>
      </w:r>
    </w:p>
    <w:p w14:paraId="36792A51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y coordinate of the point: -4</w:t>
      </w:r>
    </w:p>
    <w:p w14:paraId="61592AA8" w14:textId="77777777" w:rsidR="00C00C2D" w:rsidRDefault="00963956" w:rsidP="00C00C2D">
      <w:pPr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Distance from the point to the line is: 3.9831092774319026</w:t>
      </w:r>
    </w:p>
    <w:p w14:paraId="34C668F1" w14:textId="77777777" w:rsidR="00C00C2D" w:rsidRPr="00C00C2D" w:rsidRDefault="00C00C2D" w:rsidP="00C00C2D">
      <w:pPr>
        <w:rPr>
          <w:b/>
        </w:rPr>
      </w:pPr>
      <w:r w:rsidRPr="00C00C2D">
        <w:rPr>
          <w:b/>
        </w:rPr>
        <w:t>When you have completed this project, submit your documented source code as well as this document with the questions answered.</w:t>
      </w:r>
    </w:p>
    <w:sectPr w:rsidR="00C00C2D" w:rsidRPr="00C00C2D" w:rsidSect="00B9665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9063D7"/>
    <w:multiLevelType w:val="hybridMultilevel"/>
    <w:tmpl w:val="0804C5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EBB1577"/>
    <w:multiLevelType w:val="hybridMultilevel"/>
    <w:tmpl w:val="5AA27E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22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63956"/>
    <w:rsid w:val="00232898"/>
    <w:rsid w:val="003218F2"/>
    <w:rsid w:val="003279A4"/>
    <w:rsid w:val="004029CD"/>
    <w:rsid w:val="004C78E6"/>
    <w:rsid w:val="00553C89"/>
    <w:rsid w:val="007827D7"/>
    <w:rsid w:val="007F2B36"/>
    <w:rsid w:val="00906DD0"/>
    <w:rsid w:val="00963956"/>
    <w:rsid w:val="00B44A91"/>
    <w:rsid w:val="00B76FE3"/>
    <w:rsid w:val="00B96655"/>
    <w:rsid w:val="00C00C2D"/>
    <w:rsid w:val="00EE753E"/>
    <w:rsid w:val="00F502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7FB0B6A"/>
  <w15:docId w15:val="{6856943E-8344-4739-8B10-BD7198C29C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63956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639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39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6395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798C28-0E7D-481B-8CB1-66B0AED5A8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614</Words>
  <Characters>350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5</cp:revision>
  <dcterms:created xsi:type="dcterms:W3CDTF">2019-10-04T15:46:00Z</dcterms:created>
  <dcterms:modified xsi:type="dcterms:W3CDTF">2021-10-08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